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5598" w:rsidRDefault="00D43288">
      <w:r>
        <w:t>Geometry Proofs #1</w:t>
      </w:r>
      <w:r>
        <w:tab/>
      </w:r>
      <w:r>
        <w:tab/>
      </w:r>
      <w:r>
        <w:tab/>
      </w:r>
      <w:r>
        <w:tab/>
        <w:t>Name _____________________ Period ____________</w:t>
      </w:r>
    </w:p>
    <w:p w:rsidR="00D43288" w:rsidRDefault="005C04A8">
      <w:r>
        <w:rPr>
          <w:noProof/>
        </w:rPr>
        <w:drawing>
          <wp:anchor distT="0" distB="0" distL="114300" distR="114300" simplePos="0" relativeHeight="251659264" behindDoc="1" locked="0" layoutInCell="1" allowOverlap="1" wp14:anchorId="3B2699EB" wp14:editId="52EBA5A6">
            <wp:simplePos x="0" y="0"/>
            <wp:positionH relativeFrom="column">
              <wp:posOffset>762000</wp:posOffset>
            </wp:positionH>
            <wp:positionV relativeFrom="paragraph">
              <wp:posOffset>9525</wp:posOffset>
            </wp:positionV>
            <wp:extent cx="4038600" cy="1021080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1021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.</w:t>
      </w:r>
    </w:p>
    <w:p w:rsidR="00FA3BF8" w:rsidRDefault="00FA3BF8"/>
    <w:p w:rsidR="00FA3BF8" w:rsidRDefault="00FA3BF8"/>
    <w:p w:rsidR="00D43288" w:rsidRPr="00D43288" w:rsidRDefault="00D43288">
      <w:pPr>
        <w:rPr>
          <w:u w:val="single"/>
        </w:rPr>
      </w:pPr>
      <w:r w:rsidRPr="00D43288">
        <w:rPr>
          <w:u w:val="single"/>
        </w:rPr>
        <w:t>Statements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  <w:t>Reasons</w:t>
      </w:r>
    </w:p>
    <w:p w:rsidR="00D43288" w:rsidRDefault="005C04A8">
      <w:r>
        <w:rPr>
          <w:noProof/>
        </w:rPr>
        <w:drawing>
          <wp:anchor distT="0" distB="0" distL="114300" distR="114300" simplePos="0" relativeHeight="251658240" behindDoc="1" locked="0" layoutInCell="1" allowOverlap="1" wp14:anchorId="3080A77C" wp14:editId="52A6207B">
            <wp:simplePos x="0" y="0"/>
            <wp:positionH relativeFrom="column">
              <wp:posOffset>676275</wp:posOffset>
            </wp:positionH>
            <wp:positionV relativeFrom="paragraph">
              <wp:posOffset>1734185</wp:posOffset>
            </wp:positionV>
            <wp:extent cx="4552950" cy="925195"/>
            <wp:effectExtent l="0" t="0" r="0" b="8255"/>
            <wp:wrapTight wrapText="bothSides">
              <wp:wrapPolygon edited="0">
                <wp:start x="0" y="0"/>
                <wp:lineTo x="0" y="21348"/>
                <wp:lineTo x="21510" y="21348"/>
                <wp:lineTo x="21510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925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3288">
        <w:rPr>
          <w:noProof/>
        </w:rPr>
        <w:drawing>
          <wp:inline distT="0" distB="0" distL="0" distR="0" wp14:anchorId="4328F3C1" wp14:editId="151BFAAC">
            <wp:extent cx="2162175" cy="16097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04A8" w:rsidRDefault="005C04A8">
      <w:r>
        <w:t>2.</w:t>
      </w:r>
    </w:p>
    <w:p w:rsidR="005C04A8" w:rsidRPr="00D43288" w:rsidRDefault="005C04A8" w:rsidP="005C04A8">
      <w:pPr>
        <w:rPr>
          <w:u w:val="single"/>
        </w:rPr>
      </w:pPr>
      <w:r w:rsidRPr="00D43288">
        <w:rPr>
          <w:u w:val="single"/>
        </w:rPr>
        <w:t>Statements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  <w:t>Reasons</w:t>
      </w:r>
    </w:p>
    <w:p w:rsidR="005C04A8" w:rsidRDefault="005C04A8">
      <w:r>
        <w:t>1)</w:t>
      </w:r>
    </w:p>
    <w:p w:rsidR="005C04A8" w:rsidRDefault="005C04A8">
      <w:r>
        <w:t xml:space="preserve">2) </w:t>
      </w:r>
    </w:p>
    <w:p w:rsidR="005C04A8" w:rsidRDefault="005C04A8">
      <w:r>
        <w:t xml:space="preserve">3) </w:t>
      </w:r>
      <w:bookmarkStart w:id="0" w:name="_GoBack"/>
      <w:r w:rsidR="00F96776" w:rsidRPr="005C04A8">
        <w:rPr>
          <w:position w:val="-6"/>
        </w:rPr>
        <w:object w:dxaOrig="25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29pt;height:14.25pt" o:ole="">
            <v:imagedata r:id="rId8" o:title=""/>
          </v:shape>
          <o:OLEObject Type="Embed" ProgID="Equation.DSMT4" ShapeID="_x0000_i1028" DrawAspect="Content" ObjectID="_1504506178" r:id="rId9"/>
        </w:object>
      </w:r>
      <w:bookmarkEnd w:id="0"/>
      <w:r>
        <w:t xml:space="preserve"> </w:t>
      </w:r>
    </w:p>
    <w:p w:rsidR="005C04A8" w:rsidRDefault="005C04A8">
      <w:r>
        <w:t>4)</w:t>
      </w:r>
    </w:p>
    <w:p w:rsidR="005C04A8" w:rsidRDefault="00FA3BF8" w:rsidP="005C04A8">
      <w:r>
        <w:rPr>
          <w:noProof/>
        </w:rPr>
        <w:drawing>
          <wp:anchor distT="0" distB="0" distL="114300" distR="114300" simplePos="0" relativeHeight="251660288" behindDoc="1" locked="0" layoutInCell="1" allowOverlap="1" wp14:anchorId="0FC8F1DD" wp14:editId="2AF35B2A">
            <wp:simplePos x="0" y="0"/>
            <wp:positionH relativeFrom="column">
              <wp:posOffset>238125</wp:posOffset>
            </wp:positionH>
            <wp:positionV relativeFrom="paragraph">
              <wp:posOffset>159385</wp:posOffset>
            </wp:positionV>
            <wp:extent cx="4257675" cy="733425"/>
            <wp:effectExtent l="0" t="0" r="9525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04A8">
        <w:t>5)</w:t>
      </w:r>
    </w:p>
    <w:p w:rsidR="005C04A8" w:rsidRDefault="005C04A8" w:rsidP="005C04A8">
      <w:pPr>
        <w:rPr>
          <w:noProof/>
        </w:rPr>
      </w:pPr>
      <w:r>
        <w:rPr>
          <w:noProof/>
        </w:rPr>
        <w:t xml:space="preserve">3.  </w:t>
      </w:r>
    </w:p>
    <w:p w:rsidR="00FA3BF8" w:rsidRDefault="00FA3BF8" w:rsidP="005C04A8">
      <w:pPr>
        <w:rPr>
          <w:noProof/>
        </w:rPr>
      </w:pPr>
    </w:p>
    <w:p w:rsidR="005C04A8" w:rsidRDefault="005C04A8" w:rsidP="005C04A8">
      <w:pPr>
        <w:rPr>
          <w:u w:val="single"/>
        </w:rPr>
      </w:pPr>
      <w:r w:rsidRPr="00D43288">
        <w:rPr>
          <w:u w:val="single"/>
        </w:rPr>
        <w:t>Statements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  <w:t>Reasons</w:t>
      </w:r>
    </w:p>
    <w:p w:rsidR="005C04A8" w:rsidRDefault="005C04A8" w:rsidP="005C04A8">
      <w:r>
        <w:t>1)</w:t>
      </w:r>
      <w:r>
        <w:tab/>
      </w:r>
      <w:r>
        <w:tab/>
      </w:r>
      <w:r>
        <w:tab/>
      </w:r>
      <w:r>
        <w:tab/>
      </w:r>
      <w:r>
        <w:tab/>
      </w:r>
      <w:r>
        <w:tab/>
        <w:t>1)</w:t>
      </w:r>
    </w:p>
    <w:p w:rsidR="005C04A8" w:rsidRDefault="005C04A8" w:rsidP="005C04A8">
      <w:r>
        <w:t xml:space="preserve">2)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)  </w:t>
      </w:r>
    </w:p>
    <w:p w:rsidR="005C04A8" w:rsidRDefault="005C04A8" w:rsidP="005C04A8">
      <w:r>
        <w:t xml:space="preserve">3)  </w:t>
      </w:r>
      <w:r w:rsidRPr="005C04A8">
        <w:rPr>
          <w:position w:val="-6"/>
        </w:rPr>
        <w:object w:dxaOrig="2580" w:dyaOrig="279">
          <v:shape id="_x0000_i1026" type="#_x0000_t75" style="width:129pt;height:14.25pt" o:ole="">
            <v:imagedata r:id="rId11" o:title=""/>
          </v:shape>
          <o:OLEObject Type="Embed" ProgID="Equation.DSMT4" ShapeID="_x0000_i1026" DrawAspect="Content" ObjectID="_1504506179" r:id="rId12"/>
        </w:object>
      </w:r>
      <w:r>
        <w:t xml:space="preserve"> </w:t>
      </w:r>
      <w:r>
        <w:tab/>
      </w:r>
      <w:r>
        <w:tab/>
        <w:t>3)</w:t>
      </w:r>
    </w:p>
    <w:p w:rsidR="005C04A8" w:rsidRDefault="005C04A8" w:rsidP="005C04A8">
      <w:r>
        <w:t>4)</w:t>
      </w:r>
      <w:r>
        <w:tab/>
      </w:r>
      <w:r>
        <w:tab/>
      </w:r>
      <w:r>
        <w:tab/>
      </w:r>
      <w:r>
        <w:tab/>
      </w:r>
      <w:r>
        <w:tab/>
      </w:r>
      <w:r>
        <w:tab/>
        <w:t>4)</w:t>
      </w:r>
    </w:p>
    <w:p w:rsidR="005C04A8" w:rsidRPr="005C04A8" w:rsidRDefault="005C04A8" w:rsidP="005C04A8">
      <w:r>
        <w:t>5)</w:t>
      </w:r>
      <w:r>
        <w:tab/>
      </w:r>
      <w:r>
        <w:tab/>
      </w:r>
      <w:r>
        <w:tab/>
      </w:r>
      <w:r>
        <w:tab/>
      </w:r>
      <w:r>
        <w:tab/>
      </w:r>
      <w:r>
        <w:tab/>
        <w:t>5)</w:t>
      </w:r>
    </w:p>
    <w:sectPr w:rsidR="005C04A8" w:rsidRPr="005C04A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C4E1599"/>
    <w:multiLevelType w:val="hybridMultilevel"/>
    <w:tmpl w:val="C4128A8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3288"/>
    <w:rsid w:val="005C04A8"/>
    <w:rsid w:val="00644FAF"/>
    <w:rsid w:val="0077070D"/>
    <w:rsid w:val="008C47A8"/>
    <w:rsid w:val="00D43288"/>
    <w:rsid w:val="00F96776"/>
    <w:rsid w:val="00FA3B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23D96B37-839E-4BDF-AE93-F453B44B02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04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42</Words>
  <Characters>24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2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EY BERNHARD</dc:creator>
  <cp:keywords/>
  <dc:description/>
  <cp:lastModifiedBy>KELLEY BERNHARD</cp:lastModifiedBy>
  <cp:revision>3</cp:revision>
  <dcterms:created xsi:type="dcterms:W3CDTF">2015-09-21T17:08:00Z</dcterms:created>
  <dcterms:modified xsi:type="dcterms:W3CDTF">2015-09-23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